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2B4E" w:rsidRDefault="003F2B4E" w:rsidP="003F2B4E">
      <w:pPr>
        <w:jc w:val="center"/>
      </w:pPr>
      <w:r>
        <w:t>Thermometer Accuracy</w:t>
      </w:r>
    </w:p>
    <w:p w:rsidR="005F755C" w:rsidRDefault="003F2B4E" w:rsidP="003F2B4E">
      <w:r>
        <w:t>Need 3 groups</w:t>
      </w:r>
    </w:p>
    <w:p w:rsidR="003F2B4E" w:rsidRDefault="003F2B4E" w:rsidP="003F2B4E">
      <w:pPr>
        <w:pStyle w:val="ListParagraph"/>
        <w:numPr>
          <w:ilvl w:val="0"/>
          <w:numId w:val="1"/>
        </w:numPr>
      </w:pPr>
      <w:r>
        <w:t>Time Keeper</w:t>
      </w:r>
    </w:p>
    <w:p w:rsidR="003F2B4E" w:rsidRDefault="003F2B4E" w:rsidP="003F2B4E">
      <w:pPr>
        <w:pStyle w:val="ListParagraph"/>
        <w:numPr>
          <w:ilvl w:val="0"/>
          <w:numId w:val="1"/>
        </w:numPr>
      </w:pPr>
      <w:r>
        <w:t>Recorder</w:t>
      </w:r>
      <w:r w:rsidR="00C10B64">
        <w:t xml:space="preserve"> of data (time and temperature of thermometer)</w:t>
      </w:r>
    </w:p>
    <w:p w:rsidR="003F2B4E" w:rsidRDefault="003F2B4E" w:rsidP="003F2B4E">
      <w:pPr>
        <w:pStyle w:val="ListParagraph"/>
        <w:numPr>
          <w:ilvl w:val="0"/>
          <w:numId w:val="1"/>
        </w:numPr>
      </w:pPr>
      <w:r>
        <w:t>Volunteer from each group to do:  (a) chew gum vigorously (2 minutes)  (b) drink cold water (swish around in mouth, drink for about 2 minutes)  (c) do jumping jacks (2 minutes)</w:t>
      </w:r>
    </w:p>
    <w:p w:rsidR="003F2B4E" w:rsidRDefault="003F2B4E" w:rsidP="003F2B4E">
      <w:pPr>
        <w:pStyle w:val="ListParagraph"/>
        <w:numPr>
          <w:ilvl w:val="0"/>
          <w:numId w:val="1"/>
        </w:numPr>
      </w:pPr>
      <w:r>
        <w:t>Person to shake thermometer until reading is below 94 degrees – this will be your initial condition,</w:t>
      </w:r>
      <w:r w:rsidRPr="003F2B4E">
        <w:rPr>
          <w:position w:val="-10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6pt" o:ole="">
            <v:imagedata r:id="rId6" o:title=""/>
          </v:shape>
          <o:OLEObject Type="Embed" ProgID="Equation.3" ShapeID="_x0000_i1025" DrawAspect="Content" ObjectID="_1352341607" r:id="rId7"/>
        </w:object>
      </w:r>
      <w:r>
        <w:t>(shake for about 1-2 minutes)</w:t>
      </w:r>
      <w:r w:rsidR="00C10B64">
        <w:t xml:space="preserve"> – do this while volunteers are doing their activities in bullet 3</w:t>
      </w:r>
    </w:p>
    <w:p w:rsidR="003F2B4E" w:rsidRDefault="003F2B4E" w:rsidP="003F2B4E"/>
    <w:p w:rsidR="003F2B4E" w:rsidRDefault="003F2B4E" w:rsidP="003F2B4E">
      <w:r>
        <w:t xml:space="preserve">Equation to use:  </w:t>
      </w:r>
    </w:p>
    <w:p w:rsidR="003F2B4E" w:rsidRDefault="003F2B4E" w:rsidP="003F2B4E">
      <w:r>
        <w:tab/>
      </w:r>
      <w:r w:rsidRPr="003F2B4E">
        <w:rPr>
          <w:position w:val="-24"/>
        </w:rPr>
        <w:object w:dxaOrig="1540" w:dyaOrig="620">
          <v:shape id="_x0000_i1026" type="#_x0000_t75" style="width:77pt;height:31pt" o:ole="">
            <v:imagedata r:id="rId8" o:title=""/>
          </v:shape>
          <o:OLEObject Type="Embed" ProgID="Equation.3" ShapeID="_x0000_i1026" DrawAspect="Content" ObjectID="_1352341608" r:id="rId9"/>
        </w:object>
      </w:r>
    </w:p>
    <w:p w:rsidR="003F2B4E" w:rsidRDefault="003F2B4E" w:rsidP="003F2B4E">
      <w:r>
        <w:tab/>
        <w:t>T – temperature of person’s body</w:t>
      </w:r>
    </w:p>
    <w:p w:rsidR="003F2B4E" w:rsidRDefault="003F2B4E" w:rsidP="003F2B4E">
      <w:r>
        <w:tab/>
      </w:r>
      <w:proofErr w:type="gramStart"/>
      <w:r>
        <w:t>t</w:t>
      </w:r>
      <w:proofErr w:type="gramEnd"/>
      <w:r>
        <w:t xml:space="preserve"> – time (you choose appropriate units)</w:t>
      </w:r>
    </w:p>
    <w:p w:rsidR="003F2B4E" w:rsidRDefault="003F2B4E" w:rsidP="003F2B4E">
      <w:r>
        <w:tab/>
      </w:r>
      <w:r w:rsidRPr="003F2B4E">
        <w:rPr>
          <w:position w:val="-10"/>
        </w:rPr>
        <w:object w:dxaOrig="300" w:dyaOrig="320">
          <v:shape id="_x0000_i1031" type="#_x0000_t75" style="width:15pt;height:16pt" o:ole="">
            <v:imagedata r:id="rId10" o:title=""/>
          </v:shape>
          <o:OLEObject Type="Embed" ProgID="Equation.DSMT4" ShapeID="_x0000_i1031" DrawAspect="Content" ObjectID="_1352341609" r:id="rId11"/>
        </w:object>
      </w:r>
      <w:r>
        <w:t>- Temperature constant (typically room temperature</w:t>
      </w:r>
      <w:r w:rsidR="00C10B64">
        <w:t xml:space="preserve"> - but for this </w:t>
      </w:r>
      <w:r w:rsidR="00C10B64">
        <w:tab/>
      </w:r>
      <w:r w:rsidR="00C10B64">
        <w:tab/>
      </w:r>
      <w:r w:rsidR="00C10B64">
        <w:tab/>
      </w:r>
      <w:r w:rsidR="00C10B64">
        <w:tab/>
        <w:t xml:space="preserve">experiment, it will be the stabilized body temp - I.E.  What is the end </w:t>
      </w:r>
      <w:r w:rsidR="00C10B64">
        <w:tab/>
      </w:r>
      <w:r w:rsidR="00C10B64">
        <w:tab/>
      </w:r>
      <w:r w:rsidR="00C10B64">
        <w:tab/>
        <w:t>temperature of the body after performing an activity</w:t>
      </w:r>
      <w:proofErr w:type="gramStart"/>
      <w:r>
        <w:t>)</w:t>
      </w:r>
      <w:proofErr w:type="gramEnd"/>
    </w:p>
    <w:p w:rsidR="003F2B4E" w:rsidRDefault="003F2B4E" w:rsidP="003F2B4E">
      <w:r>
        <w:tab/>
      </w:r>
      <w:proofErr w:type="gramStart"/>
      <w:r>
        <w:t>k</w:t>
      </w:r>
      <w:proofErr w:type="gramEnd"/>
      <w:r>
        <w:t xml:space="preserve"> – proportional constant</w:t>
      </w:r>
    </w:p>
    <w:p w:rsidR="003F2B4E" w:rsidRDefault="003F2B4E" w:rsidP="003F2B4E"/>
    <w:p w:rsidR="003F2B4E" w:rsidRDefault="003F2B4E" w:rsidP="003F2B4E"/>
    <w:p w:rsidR="003F2B4E" w:rsidRDefault="00C10B64" w:rsidP="003F2B4E">
      <w:r>
        <w:t>Experiment:</w:t>
      </w:r>
    </w:p>
    <w:p w:rsidR="00C10B64" w:rsidRDefault="00C10B64" w:rsidP="00C10B64">
      <w:pPr>
        <w:pStyle w:val="ListParagraph"/>
        <w:numPr>
          <w:ilvl w:val="0"/>
          <w:numId w:val="2"/>
        </w:numPr>
      </w:pPr>
      <w:r>
        <w:t>For 2 minutes, volunteers perform activity AND another group member shakes thermometer</w:t>
      </w:r>
    </w:p>
    <w:p w:rsidR="00C10B64" w:rsidRDefault="00C10B64" w:rsidP="00C10B64">
      <w:pPr>
        <w:pStyle w:val="ListParagraph"/>
        <w:numPr>
          <w:ilvl w:val="0"/>
          <w:numId w:val="2"/>
        </w:numPr>
      </w:pPr>
      <w:r>
        <w:t>When time keeper calls “Time” – read thermometer and record temp (this will be initial temperature at time 0)</w:t>
      </w:r>
    </w:p>
    <w:p w:rsidR="00C10B64" w:rsidRDefault="00C10B64" w:rsidP="00C10B64">
      <w:pPr>
        <w:pStyle w:val="ListParagraph"/>
        <w:numPr>
          <w:ilvl w:val="0"/>
          <w:numId w:val="2"/>
        </w:numPr>
      </w:pPr>
      <w:r>
        <w:t>Insert thermometer in mouth of volunteer who performed activity (do not talk with thermometer in mouth)</w:t>
      </w:r>
    </w:p>
    <w:p w:rsidR="00C10B64" w:rsidRDefault="00C10B64" w:rsidP="00C10B64">
      <w:pPr>
        <w:pStyle w:val="ListParagraph"/>
        <w:numPr>
          <w:ilvl w:val="0"/>
          <w:numId w:val="2"/>
        </w:numPr>
      </w:pPr>
      <w:r>
        <w:t>After 30 seconds – record temperature of thermometer (while it is in the mouth) – repeat this process each 30 seconds for at least 4 minutes in total.</w:t>
      </w:r>
    </w:p>
    <w:p w:rsidR="00C10B64" w:rsidRDefault="00C10B64" w:rsidP="00C10B64">
      <w:pPr>
        <w:pStyle w:val="ListParagraph"/>
        <w:numPr>
          <w:ilvl w:val="0"/>
          <w:numId w:val="2"/>
        </w:numPr>
      </w:pPr>
      <w:r>
        <w:t>How long until the temperature stabilized?</w:t>
      </w:r>
    </w:p>
    <w:p w:rsidR="00C10B64" w:rsidRDefault="00C10B64" w:rsidP="00C10B64"/>
    <w:p w:rsidR="00C10B64" w:rsidRDefault="00C10B64" w:rsidP="00C10B64">
      <w:r>
        <w:t>Now – use the differential equation above and solve it.  You will nee</w:t>
      </w:r>
      <w:r w:rsidR="002F0D59">
        <w:t>d to determine the k constant, too.</w:t>
      </w:r>
    </w:p>
    <w:p w:rsidR="00C10B64" w:rsidRDefault="00C10B64" w:rsidP="00C10B64"/>
    <w:p w:rsidR="00C10B64" w:rsidRDefault="00C10B64" w:rsidP="00C10B64">
      <w:proofErr w:type="gramStart"/>
      <w:r>
        <w:t xml:space="preserve">According to your </w:t>
      </w:r>
      <w:r w:rsidR="002F0D59">
        <w:t xml:space="preserve">differential </w:t>
      </w:r>
      <w:r>
        <w:t>equation, how long until the temperature stabilized?</w:t>
      </w:r>
      <w:proofErr w:type="gramEnd"/>
    </w:p>
    <w:p w:rsidR="002F0D59" w:rsidRDefault="002F0D59" w:rsidP="00C10B64"/>
    <w:p w:rsidR="002F0D59" w:rsidRDefault="002F0D59" w:rsidP="00C10B64">
      <w:r>
        <w:t>In other words, how long does the thermometer need to stay under the tongue to get an accurate reading of your</w:t>
      </w:r>
      <w:bookmarkStart w:id="0" w:name="_GoBack"/>
      <w:bookmarkEnd w:id="0"/>
      <w:r>
        <w:t xml:space="preserve"> body temperature?</w:t>
      </w:r>
    </w:p>
    <w:sectPr w:rsidR="002F0D59" w:rsidSect="00EA469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1B5942"/>
    <w:multiLevelType w:val="hybridMultilevel"/>
    <w:tmpl w:val="E3363A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C0B4087"/>
    <w:multiLevelType w:val="hybridMultilevel"/>
    <w:tmpl w:val="8948FA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2B4E"/>
    <w:rsid w:val="002F0D59"/>
    <w:rsid w:val="003F2B4E"/>
    <w:rsid w:val="004A37F1"/>
    <w:rsid w:val="005F755C"/>
    <w:rsid w:val="00C10B64"/>
    <w:rsid w:val="00EA4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57595E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2B4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2B4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253</Words>
  <Characters>1445</Characters>
  <Application>Microsoft Macintosh Word</Application>
  <DocSecurity>0</DocSecurity>
  <Lines>12</Lines>
  <Paragraphs>3</Paragraphs>
  <ScaleCrop>false</ScaleCrop>
  <Company>Estrella Mountain Community College</Company>
  <LinksUpToDate>false</LinksUpToDate>
  <CharactersWithSpaces>1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cca Baranowski</dc:creator>
  <cp:keywords/>
  <dc:description/>
  <cp:lastModifiedBy>Rebecca Baranowski</cp:lastModifiedBy>
  <cp:revision>1</cp:revision>
  <cp:lastPrinted>2014-11-26T12:40:00Z</cp:lastPrinted>
  <dcterms:created xsi:type="dcterms:W3CDTF">2014-11-26T12:13:00Z</dcterms:created>
  <dcterms:modified xsi:type="dcterms:W3CDTF">2014-11-26T12:40:00Z</dcterms:modified>
</cp:coreProperties>
</file>